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31B150" w14:textId="77777777" w:rsidR="003C2460" w:rsidRPr="007A4E20" w:rsidRDefault="008C3EC2" w:rsidP="00594C62">
      <w:pPr>
        <w:pStyle w:val="Tittel"/>
        <w:rPr>
          <w:lang w:val="nb-NO"/>
        </w:rPr>
      </w:pPr>
      <w:r w:rsidRPr="007A4E20">
        <w:rPr>
          <w:lang w:val="nb-NO"/>
        </w:rPr>
        <w:t xml:space="preserve">Report, tma2018 </w:t>
      </w:r>
    </w:p>
    <w:p w14:paraId="4E6C0EC5" w14:textId="77777777" w:rsidR="008C3EC2" w:rsidRPr="007A4E20" w:rsidRDefault="008C3EC2">
      <w:pPr>
        <w:rPr>
          <w:lang w:val="nb-NO"/>
        </w:rPr>
      </w:pPr>
      <w:r w:rsidRPr="007A4E20">
        <w:rPr>
          <w:lang w:val="nb-NO"/>
        </w:rPr>
        <w:t>Stein-Erik Bjørnnes &amp; Sindre A. Gjerde</w:t>
      </w:r>
    </w:p>
    <w:p w14:paraId="227F8B10" w14:textId="77777777" w:rsidR="008C3EC2" w:rsidRPr="007A4E20" w:rsidRDefault="008C3EC2">
      <w:pPr>
        <w:rPr>
          <w:lang w:val="nb-NO"/>
        </w:rPr>
      </w:pPr>
    </w:p>
    <w:p w14:paraId="1206A315" w14:textId="77777777" w:rsidR="008C3EC2" w:rsidRPr="008C3EC2" w:rsidRDefault="008C3EC2" w:rsidP="00594C62">
      <w:pPr>
        <w:pStyle w:val="Overskrift1"/>
      </w:pPr>
      <w:r w:rsidRPr="008C3EC2">
        <w:t>Intro:</w:t>
      </w:r>
    </w:p>
    <w:p w14:paraId="23AB0DEF" w14:textId="77777777" w:rsidR="008C3EC2" w:rsidRPr="008C3EC2" w:rsidRDefault="008C3EC2">
      <w:r w:rsidRPr="008C3EC2">
        <w:t>In this</w:t>
      </w:r>
      <w:r>
        <w:t xml:space="preserve"> report we are going to calculate pi and look at multiprocessor performance. To do this we will use OpenMP and MPI. MPI runs the program in parallel, and we get more processes. OpenMP we get more threads. We use two distinct methods to calculate pi, Reimann Zetta function [Theory eq. 1] and the Machin Formula [Theory eq. 2]  </w:t>
      </w:r>
    </w:p>
    <w:p w14:paraId="7442513A" w14:textId="77777777" w:rsidR="008C3EC2" w:rsidRPr="008C3EC2" w:rsidRDefault="008C3EC2"/>
    <w:p w14:paraId="2F33223F" w14:textId="77777777" w:rsidR="008C3EC2" w:rsidRDefault="008C3EC2" w:rsidP="00594C62">
      <w:pPr>
        <w:pStyle w:val="Overskrift1"/>
      </w:pPr>
      <w:r w:rsidRPr="008C3EC2">
        <w:t>Theory;</w:t>
      </w:r>
    </w:p>
    <w:p w14:paraId="57B58E3F" w14:textId="77777777" w:rsidR="00594C62" w:rsidRPr="00594C62" w:rsidRDefault="00594C62" w:rsidP="00594C62">
      <w:pPr>
        <w:pStyle w:val="Overskrift2"/>
      </w:pPr>
      <w:r>
        <w:t>Pi calculation:</w:t>
      </w:r>
    </w:p>
    <w:p w14:paraId="6B1EEC0A" w14:textId="77777777" w:rsidR="008C3EC2" w:rsidRDefault="008C3EC2" w:rsidP="008C3EC2">
      <w:pPr>
        <w:pStyle w:val="Listeavsnitt"/>
        <w:numPr>
          <w:ilvl w:val="0"/>
          <w:numId w:val="1"/>
        </w:numPr>
      </w:pPr>
      <w:r>
        <w:t>Reimann zeta function</w:t>
      </w:r>
      <w:r w:rsidR="00594C62">
        <w:t xml:space="preserve"> </w:t>
      </w:r>
      <w:r w:rsidR="00594C62" w:rsidRPr="00594C62">
        <w:rPr>
          <w:position w:val="-10"/>
        </w:rPr>
        <w:object w:dxaOrig="499" w:dyaOrig="320" w14:anchorId="50F128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6.05pt" o:ole="">
            <v:imagedata r:id="rId5" o:title=""/>
          </v:shape>
          <o:OLEObject Type="Embed" ProgID="Equation.DSMT4" ShapeID="_x0000_i1025" DrawAspect="Content" ObjectID="_1582474656" r:id="rId6"/>
        </w:object>
      </w:r>
      <w:r w:rsidR="00594C62">
        <w:t xml:space="preserve"> with s equal to 2</w:t>
      </w:r>
      <w:r>
        <w:t>:</w:t>
      </w:r>
    </w:p>
    <w:p w14:paraId="5DE9A53B" w14:textId="77777777" w:rsidR="008C3EC2" w:rsidRDefault="008C3EC2" w:rsidP="008C3EC2">
      <w:pPr>
        <w:pStyle w:val="Listeavsnitt"/>
      </w:pPr>
      <w:r w:rsidRPr="008C3EC2">
        <w:rPr>
          <w:position w:val="-78"/>
        </w:rPr>
        <w:object w:dxaOrig="5120" w:dyaOrig="1660" w14:anchorId="10F8B8EF">
          <v:shape id="_x0000_i1026" type="#_x0000_t75" style="width:255.9pt;height:83.1pt" o:ole="">
            <v:imagedata r:id="rId7" o:title=""/>
          </v:shape>
          <o:OLEObject Type="Embed" ProgID="Equation.DSMT4" ShapeID="_x0000_i1026" DrawAspect="Content" ObjectID="_1582474657" r:id="rId8"/>
        </w:object>
      </w:r>
      <w:r>
        <w:t xml:space="preserve"> </w:t>
      </w:r>
    </w:p>
    <w:p w14:paraId="6AC08C0E" w14:textId="77777777" w:rsidR="008C3EC2" w:rsidRDefault="00594C62" w:rsidP="008C3EC2">
      <w:pPr>
        <w:pStyle w:val="Listeavsnitt"/>
        <w:numPr>
          <w:ilvl w:val="0"/>
          <w:numId w:val="1"/>
        </w:numPr>
      </w:pPr>
      <w:r>
        <w:t xml:space="preserve">Machin Formula x </w:t>
      </w:r>
      <w:r w:rsidRPr="00594C62">
        <w:rPr>
          <w:position w:val="-10"/>
        </w:rPr>
        <w:object w:dxaOrig="780" w:dyaOrig="320" w14:anchorId="71F379AC">
          <v:shape id="_x0000_i1027" type="#_x0000_t75" style="width:38.75pt;height:16.05pt" o:ole="">
            <v:imagedata r:id="rId9" o:title=""/>
          </v:shape>
          <o:OLEObject Type="Embed" ProgID="Equation.DSMT4" ShapeID="_x0000_i1027" DrawAspect="Content" ObjectID="_1582474658" r:id="rId10"/>
        </w:object>
      </w:r>
      <w:r>
        <w:t xml:space="preserve"> :</w:t>
      </w:r>
    </w:p>
    <w:p w14:paraId="37BE9084" w14:textId="77777777" w:rsidR="008C3EC2" w:rsidRDefault="00594C62" w:rsidP="00594C62">
      <w:pPr>
        <w:pStyle w:val="Listeavsnitt"/>
      </w:pPr>
      <w:r w:rsidRPr="00594C62">
        <w:rPr>
          <w:position w:val="-90"/>
        </w:rPr>
        <w:object w:dxaOrig="4580" w:dyaOrig="1820" w14:anchorId="25D30983">
          <v:shape id="_x0000_i1028" type="#_x0000_t75" style="width:229.3pt;height:90.85pt" o:ole="">
            <v:imagedata r:id="rId11" o:title=""/>
          </v:shape>
          <o:OLEObject Type="Embed" ProgID="Equation.DSMT4" ShapeID="_x0000_i1028" DrawAspect="Content" ObjectID="_1582474659" r:id="rId12"/>
        </w:object>
      </w:r>
      <w:r>
        <w:t xml:space="preserve"> </w:t>
      </w:r>
    </w:p>
    <w:p w14:paraId="7CA04EDE" w14:textId="77777777" w:rsidR="00594C62" w:rsidRDefault="00594C62" w:rsidP="00594C62">
      <w:pPr>
        <w:pStyle w:val="Overskrift2"/>
      </w:pPr>
      <w:r>
        <w:t>MPI:</w:t>
      </w:r>
    </w:p>
    <w:p w14:paraId="2CFE8B58" w14:textId="77777777" w:rsidR="00594C62" w:rsidRDefault="00594C62" w:rsidP="00594C62">
      <w:pPr>
        <w:pStyle w:val="Overskrift2"/>
      </w:pPr>
      <w:r>
        <w:t>OpenMP:</w:t>
      </w:r>
    </w:p>
    <w:p w14:paraId="3C3469A3" w14:textId="77777777" w:rsidR="00B60435" w:rsidRDefault="00B60435">
      <w:pPr>
        <w:rPr>
          <w:rFonts w:asciiTheme="majorHAnsi" w:eastAsiaTheme="majorEastAsia" w:hAnsiTheme="majorHAnsi" w:cstheme="majorBidi"/>
          <w:color w:val="2F5496" w:themeColor="accent1" w:themeShade="BF"/>
          <w:sz w:val="32"/>
          <w:szCs w:val="32"/>
        </w:rPr>
      </w:pPr>
      <w:r>
        <w:br w:type="page"/>
      </w:r>
    </w:p>
    <w:p w14:paraId="41C574AC" w14:textId="77777777" w:rsidR="00B60435" w:rsidRDefault="008C3EC2" w:rsidP="00594C62">
      <w:pPr>
        <w:pStyle w:val="Overskrift1"/>
      </w:pPr>
      <w:r>
        <w:lastRenderedPageBreak/>
        <w:t>Results:</w:t>
      </w:r>
    </w:p>
    <w:p w14:paraId="4F19B7E2" w14:textId="77777777" w:rsidR="00B60435" w:rsidRDefault="00B60435" w:rsidP="00B60435">
      <w:pPr>
        <w:rPr>
          <w:rFonts w:asciiTheme="majorHAnsi" w:eastAsiaTheme="majorEastAsia" w:hAnsiTheme="majorHAnsi" w:cstheme="majorBidi"/>
          <w:color w:val="2F5496" w:themeColor="accent1" w:themeShade="BF"/>
          <w:sz w:val="32"/>
          <w:szCs w:val="32"/>
        </w:rPr>
      </w:pPr>
      <w:r>
        <w:br w:type="page"/>
      </w:r>
    </w:p>
    <w:p w14:paraId="28B04B4B" w14:textId="77777777" w:rsidR="008C3EC2" w:rsidRDefault="00B60435" w:rsidP="00594C62">
      <w:pPr>
        <w:pStyle w:val="Overskrift1"/>
      </w:pPr>
      <w:r>
        <w:lastRenderedPageBreak/>
        <w:t>Code:</w:t>
      </w:r>
    </w:p>
    <w:p w14:paraId="0E454F32" w14:textId="77777777" w:rsidR="00B60435" w:rsidRPr="00B60435" w:rsidRDefault="00B60435" w:rsidP="00B60435">
      <w:r>
        <w:t>Our directory:</w:t>
      </w:r>
    </w:p>
    <w:p w14:paraId="13FBE791" w14:textId="77777777" w:rsidR="00B60435" w:rsidRPr="00B60435" w:rsidRDefault="00B60435" w:rsidP="00B60435">
      <w:pPr>
        <w:ind w:firstLine="720"/>
      </w:pPr>
      <w:r>
        <w:rPr>
          <w:noProof/>
        </w:rPr>
        <w:drawing>
          <wp:inline distT="0" distB="0" distL="0" distR="0" wp14:anchorId="29DB47B9" wp14:editId="60BDAB69">
            <wp:extent cx="1743075" cy="2657475"/>
            <wp:effectExtent l="0" t="0" r="9525" b="9525"/>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43075" cy="2657475"/>
                    </a:xfrm>
                    <a:prstGeom prst="rect">
                      <a:avLst/>
                    </a:prstGeom>
                  </pic:spPr>
                </pic:pic>
              </a:graphicData>
            </a:graphic>
          </wp:inline>
        </w:drawing>
      </w:r>
    </w:p>
    <w:p w14:paraId="41EF5435" w14:textId="77777777" w:rsidR="008C3EC2" w:rsidRDefault="008C3EC2"/>
    <w:p w14:paraId="157E4761" w14:textId="77777777" w:rsidR="00594C62" w:rsidRDefault="00594C62">
      <w:pPr>
        <w:rPr>
          <w:rFonts w:asciiTheme="majorHAnsi" w:eastAsiaTheme="majorEastAsia" w:hAnsiTheme="majorHAnsi" w:cstheme="majorBidi"/>
          <w:color w:val="2F5496" w:themeColor="accent1" w:themeShade="BF"/>
          <w:sz w:val="32"/>
          <w:szCs w:val="32"/>
        </w:rPr>
      </w:pPr>
      <w:r>
        <w:br w:type="page"/>
      </w:r>
    </w:p>
    <w:p w14:paraId="28850AB7" w14:textId="77777777" w:rsidR="008C3EC2" w:rsidRDefault="00B60435" w:rsidP="00594C62">
      <w:pPr>
        <w:pStyle w:val="Overskrift1"/>
      </w:pPr>
      <w:r>
        <w:lastRenderedPageBreak/>
        <w:t>Questions</w:t>
      </w:r>
      <w:r w:rsidR="008C3EC2">
        <w:t>:</w:t>
      </w:r>
    </w:p>
    <w:p w14:paraId="12F8C3FB" w14:textId="77777777" w:rsidR="00594C62" w:rsidRDefault="00594C62" w:rsidP="00594C62">
      <w:pPr>
        <w:pStyle w:val="Overskrift2"/>
      </w:pPr>
      <w:r>
        <w:t>Q1 Serial implementation:</w:t>
      </w:r>
    </w:p>
    <w:p w14:paraId="6C83422E" w14:textId="77777777" w:rsidR="008C3EC2" w:rsidRDefault="00594C62" w:rsidP="00594C62">
      <w:pPr>
        <w:rPr>
          <w:b/>
        </w:rPr>
      </w:pPr>
      <w:r w:rsidRPr="00594C62">
        <w:rPr>
          <w:b/>
        </w:rPr>
        <w:t>Write a serial program implementing the computation of π for a given n read from the command line for:</w:t>
      </w:r>
      <w:r>
        <w:rPr>
          <w:b/>
        </w:rPr>
        <w:t xml:space="preserve"> </w:t>
      </w:r>
    </w:p>
    <w:p w14:paraId="028EE24A" w14:textId="77777777" w:rsidR="00594C62" w:rsidRDefault="00594C62" w:rsidP="00594C62">
      <w:pPr>
        <w:pStyle w:val="Listeavsnitt"/>
        <w:numPr>
          <w:ilvl w:val="0"/>
          <w:numId w:val="2"/>
        </w:numPr>
        <w:rPr>
          <w:b/>
        </w:rPr>
      </w:pPr>
      <w:r>
        <w:rPr>
          <w:b/>
        </w:rPr>
        <w:t>Method 1. add a program in (zeta0)</w:t>
      </w:r>
    </w:p>
    <w:p w14:paraId="3E8BE2DC" w14:textId="77777777" w:rsidR="00594C62" w:rsidRDefault="00594C62" w:rsidP="00594C62">
      <w:pPr>
        <w:pStyle w:val="Listeavsnitt"/>
        <w:numPr>
          <w:ilvl w:val="0"/>
          <w:numId w:val="2"/>
        </w:numPr>
        <w:rPr>
          <w:b/>
        </w:rPr>
      </w:pPr>
      <w:r>
        <w:rPr>
          <w:b/>
        </w:rPr>
        <w:t>Method 2. add a program in (mach0)</w:t>
      </w:r>
    </w:p>
    <w:p w14:paraId="22A0C5A4" w14:textId="77777777" w:rsidR="00594C62" w:rsidRDefault="00594C62" w:rsidP="00594C62">
      <w:pPr>
        <w:rPr>
          <w:b/>
        </w:rPr>
      </w:pPr>
    </w:p>
    <w:p w14:paraId="0CCAEADD" w14:textId="77777777" w:rsidR="00B60435" w:rsidRPr="00B60435" w:rsidRDefault="00B60435" w:rsidP="00594C62">
      <w:pPr>
        <w:rPr>
          <w:rFonts w:asciiTheme="majorHAnsi" w:eastAsiaTheme="majorEastAsia" w:hAnsiTheme="majorHAnsi" w:cstheme="majorBidi"/>
          <w:color w:val="2F5496" w:themeColor="accent1" w:themeShade="BF"/>
          <w:sz w:val="26"/>
          <w:szCs w:val="26"/>
        </w:rPr>
      </w:pPr>
      <w:r w:rsidRPr="00B60435">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2. Unit test. </w:t>
      </w:r>
    </w:p>
    <w:p w14:paraId="5FA0E24C" w14:textId="77777777" w:rsidR="00594C62" w:rsidRPr="00B60435" w:rsidRDefault="00594C62" w:rsidP="00B60435">
      <w:pPr>
        <w:ind w:left="360"/>
        <w:rPr>
          <w:b/>
        </w:rPr>
      </w:pPr>
      <w:r w:rsidRPr="00B60435">
        <w:rPr>
          <w:b/>
        </w:rPr>
        <w:t xml:space="preserve">Every development should come with unit testing to check the logic of the implementation. Such tests should execute quickly and compare a computed value against an expected value. Implement a small test comparing the value of each series with n 3. </w:t>
      </w:r>
    </w:p>
    <w:p w14:paraId="3A16586C" w14:textId="77777777" w:rsidR="00594C62" w:rsidRPr="00B60435" w:rsidRDefault="00594C62" w:rsidP="00B60435">
      <w:pPr>
        <w:pStyle w:val="Listeavsnitt"/>
        <w:numPr>
          <w:ilvl w:val="0"/>
          <w:numId w:val="3"/>
        </w:numPr>
        <w:ind w:left="1080"/>
        <w:rPr>
          <w:b/>
        </w:rPr>
      </w:pPr>
      <w:r w:rsidRPr="00B60435">
        <w:rPr>
          <w:b/>
        </w:rPr>
        <w:t xml:space="preserve">Method 1. add a unit test in (zeta0) </w:t>
      </w:r>
    </w:p>
    <w:p w14:paraId="064B06C6" w14:textId="77777777" w:rsidR="00594C62" w:rsidRPr="00B60435" w:rsidRDefault="00594C62" w:rsidP="00B60435">
      <w:pPr>
        <w:pStyle w:val="Listeavsnitt"/>
        <w:numPr>
          <w:ilvl w:val="0"/>
          <w:numId w:val="3"/>
        </w:numPr>
        <w:ind w:left="1080"/>
        <w:rPr>
          <w:b/>
        </w:rPr>
      </w:pPr>
      <w:r w:rsidRPr="00B60435">
        <w:rPr>
          <w:b/>
        </w:rPr>
        <w:t xml:space="preserve">Method 2. add a unit test in (mach0) </w:t>
      </w:r>
    </w:p>
    <w:p w14:paraId="074F7DC0" w14:textId="45893685" w:rsidR="00594C62" w:rsidRDefault="00594C62" w:rsidP="00B60435">
      <w:pPr>
        <w:ind w:left="360"/>
        <w:rPr>
          <w:b/>
        </w:rPr>
      </w:pPr>
      <w:r w:rsidRPr="00B60435">
        <w:rPr>
          <w:b/>
        </w:rPr>
        <w:t xml:space="preserve">The test should be implemented in a simple function (no unit test framework required) and executed with make </w:t>
      </w:r>
      <w:proofErr w:type="spellStart"/>
      <w:r w:rsidRPr="00B60435">
        <w:rPr>
          <w:b/>
        </w:rPr>
        <w:t>utest</w:t>
      </w:r>
      <w:proofErr w:type="spellEnd"/>
      <w:r w:rsidRPr="00B60435">
        <w:rPr>
          <w:b/>
        </w:rPr>
        <w:t xml:space="preserve">. Why do you think such test may be useful when parallelizing a computational code? </w:t>
      </w:r>
    </w:p>
    <w:p w14:paraId="3BFD5D64" w14:textId="6AD8D3E1" w:rsidR="007A4E20" w:rsidRPr="007A4E20" w:rsidRDefault="00061FCC" w:rsidP="00B60435">
      <w:pPr>
        <w:ind w:left="360"/>
      </w:pPr>
      <w:r>
        <w:t xml:space="preserve">A unit test is useful when parallelizing code because in this way we can make sure that calculations from all processes/threads </w:t>
      </w:r>
      <w:r w:rsidR="003E02AE">
        <w:t xml:space="preserve">are taken in account when finishing up. A unit test will in this case uncover if </w:t>
      </w:r>
      <w:r w:rsidR="005C1956">
        <w:t xml:space="preserve">the pi sum from one process/thread </w:t>
      </w:r>
      <w:r w:rsidR="00863933">
        <w:t xml:space="preserve">was not summed into the </w:t>
      </w:r>
      <w:proofErr w:type="gramStart"/>
      <w:r w:rsidR="00694C49">
        <w:t>final answer</w:t>
      </w:r>
      <w:proofErr w:type="gramEnd"/>
      <w:r w:rsidR="00694C49">
        <w:t xml:space="preserve"> because the sum found would be lower than the expected value.</w:t>
      </w:r>
    </w:p>
    <w:p w14:paraId="0F97DB7C" w14:textId="77777777" w:rsidR="00B60435" w:rsidRDefault="00B60435" w:rsidP="00594C62"/>
    <w:p w14:paraId="260ED4AE" w14:textId="77777777" w:rsidR="00123D0D" w:rsidRDefault="00123D0D" w:rsidP="00594C62">
      <w:pPr>
        <w:rPr>
          <w:rFonts w:asciiTheme="majorHAnsi" w:eastAsiaTheme="majorEastAsia" w:hAnsiTheme="majorHAnsi" w:cstheme="majorBidi"/>
          <w:color w:val="2F5496" w:themeColor="accent1" w:themeShade="BF"/>
          <w:sz w:val="26"/>
          <w:szCs w:val="26"/>
        </w:rPr>
      </w:pPr>
    </w:p>
    <w:p w14:paraId="3D6729F8" w14:textId="77777777" w:rsidR="00123D0D" w:rsidRDefault="00123D0D">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br w:type="page"/>
      </w:r>
    </w:p>
    <w:p w14:paraId="4FCBE861" w14:textId="2201E2D1" w:rsidR="00594C62"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lastRenderedPageBreak/>
        <w:t>Q</w:t>
      </w:r>
      <w:r w:rsidR="00594C62" w:rsidRPr="00B60435">
        <w:rPr>
          <w:rFonts w:asciiTheme="majorHAnsi" w:eastAsiaTheme="majorEastAsia" w:hAnsiTheme="majorHAnsi" w:cstheme="majorBidi"/>
          <w:color w:val="2F5496" w:themeColor="accent1" w:themeShade="BF"/>
          <w:sz w:val="26"/>
          <w:szCs w:val="26"/>
        </w:rPr>
        <w:t xml:space="preserve">3. Verification test. </w:t>
      </w:r>
    </w:p>
    <w:p w14:paraId="5C9EC440" w14:textId="77777777" w:rsidR="00594C62" w:rsidRPr="00B60435" w:rsidRDefault="00594C62" w:rsidP="00B60435">
      <w:pPr>
        <w:ind w:left="360"/>
        <w:rPr>
          <w:b/>
        </w:rPr>
      </w:pPr>
      <w:r w:rsidRPr="00B60435">
        <w:rPr>
          <w:b/>
        </w:rPr>
        <w:t xml:space="preserve">When the logic of the implementation is tested then the mathematical properties of the algorithm should be assessed: convergence, stability. Such tests should execute </w:t>
      </w:r>
      <w:proofErr w:type="gramStart"/>
      <w:r w:rsidRPr="00B60435">
        <w:rPr>
          <w:b/>
        </w:rPr>
        <w:t>fairly quickly</w:t>
      </w:r>
      <w:proofErr w:type="gramEnd"/>
      <w:r w:rsidRPr="00B60435">
        <w:rPr>
          <w:b/>
        </w:rPr>
        <w:t xml:space="preserve"> and verify the </w:t>
      </w:r>
      <w:proofErr w:type="spellStart"/>
      <w:r w:rsidRPr="00B60435">
        <w:rPr>
          <w:b/>
        </w:rPr>
        <w:t>behaviour</w:t>
      </w:r>
      <w:proofErr w:type="spellEnd"/>
      <w:r w:rsidRPr="00B60435">
        <w:rPr>
          <w:b/>
        </w:rPr>
        <w:t xml:space="preserve"> of the </w:t>
      </w:r>
      <w:proofErr w:type="spellStart"/>
      <w:r w:rsidRPr="00B60435">
        <w:rPr>
          <w:b/>
        </w:rPr>
        <w:t>algoritm</w:t>
      </w:r>
      <w:proofErr w:type="spellEnd"/>
      <w:r w:rsidRPr="00B60435">
        <w:rPr>
          <w:b/>
        </w:rPr>
        <w:t xml:space="preserve"> as compared to the theory if possible. Implement a small test computing the error |π − πn | for n 2 k with k 1, </w:t>
      </w:r>
      <w:proofErr w:type="gramStart"/>
      <w:r w:rsidRPr="00B60435">
        <w:rPr>
          <w:b/>
        </w:rPr>
        <w:t>. . . ,</w:t>
      </w:r>
      <w:proofErr w:type="gramEnd"/>
      <w:r w:rsidRPr="00B60435">
        <w:rPr>
          <w:b/>
        </w:rPr>
        <w:t xml:space="preserve"> 24: </w:t>
      </w:r>
    </w:p>
    <w:p w14:paraId="51DBC47C" w14:textId="77777777" w:rsidR="00594C62" w:rsidRPr="00B60435" w:rsidRDefault="00594C62" w:rsidP="00B60435">
      <w:pPr>
        <w:pStyle w:val="Listeavsnitt"/>
        <w:numPr>
          <w:ilvl w:val="0"/>
          <w:numId w:val="4"/>
        </w:numPr>
        <w:ind w:left="1080"/>
        <w:rPr>
          <w:b/>
        </w:rPr>
      </w:pPr>
      <w:r w:rsidRPr="00B60435">
        <w:rPr>
          <w:b/>
        </w:rPr>
        <w:t xml:space="preserve">Method 1. add a verification test in (zeta0)  </w:t>
      </w:r>
    </w:p>
    <w:p w14:paraId="770D9ED6" w14:textId="77777777" w:rsidR="00594C62" w:rsidRPr="00B60435" w:rsidRDefault="00594C62" w:rsidP="00B60435">
      <w:pPr>
        <w:pStyle w:val="Listeavsnitt"/>
        <w:numPr>
          <w:ilvl w:val="0"/>
          <w:numId w:val="4"/>
        </w:numPr>
        <w:ind w:left="1080"/>
        <w:rPr>
          <w:b/>
        </w:rPr>
      </w:pPr>
      <w:r w:rsidRPr="00B60435">
        <w:rPr>
          <w:b/>
        </w:rPr>
        <w:t xml:space="preserve">Method 2. add a verification test in (mach0) </w:t>
      </w:r>
    </w:p>
    <w:p w14:paraId="4B8C8102" w14:textId="14D645EE" w:rsidR="00694C49" w:rsidRDefault="00594C62" w:rsidP="003871D2">
      <w:pPr>
        <w:ind w:left="360"/>
        <w:rPr>
          <w:b/>
        </w:rPr>
      </w:pPr>
      <w:r w:rsidRPr="00B60435">
        <w:rPr>
          <w:b/>
        </w:rPr>
        <w:t xml:space="preserve">The test should be executed with make </w:t>
      </w:r>
      <w:proofErr w:type="spellStart"/>
      <w:r w:rsidRPr="00B60435">
        <w:rPr>
          <w:b/>
        </w:rPr>
        <w:t>vtest</w:t>
      </w:r>
      <w:proofErr w:type="spellEnd"/>
      <w:r w:rsidRPr="00B60435">
        <w:rPr>
          <w:b/>
        </w:rPr>
        <w:t xml:space="preserve"> and results should be saved in a file. Comment on the obtained results. </w:t>
      </w:r>
    </w:p>
    <w:p w14:paraId="4303DAFA" w14:textId="77777777" w:rsidR="00020962" w:rsidRDefault="003871D2">
      <w:pPr>
        <w:rPr>
          <w:b/>
        </w:rPr>
      </w:pPr>
      <w:r>
        <w:rPr>
          <w:noProof/>
        </w:rPr>
        <w:drawing>
          <wp:inline distT="0" distB="0" distL="0" distR="0" wp14:anchorId="2C4D6A0B" wp14:editId="4D438F7D">
            <wp:extent cx="5972810" cy="3979545"/>
            <wp:effectExtent l="0" t="0" r="8890" b="1905"/>
            <wp:docPr id="2" name="Bil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72810" cy="3979545"/>
                    </a:xfrm>
                    <a:prstGeom prst="rect">
                      <a:avLst/>
                    </a:prstGeom>
                  </pic:spPr>
                </pic:pic>
              </a:graphicData>
            </a:graphic>
          </wp:inline>
        </w:drawing>
      </w:r>
    </w:p>
    <w:p w14:paraId="4E604830" w14:textId="77777777" w:rsidR="000605BE" w:rsidRDefault="00020962">
      <w:r>
        <w:t xml:space="preserve">Results shown </w:t>
      </w:r>
      <w:r w:rsidR="00AB2033">
        <w:t xml:space="preserve">in the file shows </w:t>
      </w:r>
      <w:r>
        <w:t>that the error</w:t>
      </w:r>
      <w:r w:rsidR="00AB2033">
        <w:t xml:space="preserve"> for zeta0</w:t>
      </w:r>
      <w:r>
        <w:t xml:space="preserve"> decreases </w:t>
      </w:r>
      <w:r w:rsidR="00477C07">
        <w:t>when increasing</w:t>
      </w:r>
      <w:r>
        <w:t xml:space="preserve"> </w:t>
      </w:r>
      <w:r w:rsidR="0005659E">
        <w:t>iterations</w:t>
      </w:r>
      <w:r w:rsidR="000C031C">
        <w:t xml:space="preserve">. </w:t>
      </w:r>
      <w:r w:rsidR="00FD7CEB">
        <w:t xml:space="preserve">We can also see that the </w:t>
      </w:r>
      <w:r w:rsidR="00EA20AF">
        <w:t xml:space="preserve">error </w:t>
      </w:r>
      <w:r w:rsidR="00B61A39">
        <w:t>gets</w:t>
      </w:r>
      <w:r w:rsidR="00EA20AF">
        <w:t xml:space="preserve"> cut </w:t>
      </w:r>
      <w:r w:rsidR="00B61A39">
        <w:t xml:space="preserve">in half each time we double the iterations. </w:t>
      </w:r>
      <w:r w:rsidR="000605BE">
        <w:t xml:space="preserve">This should be sufficient data to conclude that the algorithm both is stable and converges. </w:t>
      </w:r>
    </w:p>
    <w:p w14:paraId="70D2A630" w14:textId="17510662" w:rsidR="00B836B7" w:rsidRPr="00BF0073" w:rsidRDefault="00BF0073">
      <w:pPr>
        <w:rPr>
          <w:b/>
        </w:rPr>
      </w:pPr>
      <w:r>
        <w:rPr>
          <w:b/>
        </w:rPr>
        <w:t>TODO: MACH0</w:t>
      </w:r>
    </w:p>
    <w:p w14:paraId="64ED05BD" w14:textId="77777777" w:rsidR="00B836B7" w:rsidRPr="00B60435" w:rsidRDefault="00B836B7" w:rsidP="00B60435">
      <w:pPr>
        <w:ind w:left="360"/>
        <w:rPr>
          <w:b/>
        </w:rPr>
      </w:pPr>
    </w:p>
    <w:p w14:paraId="144DB203" w14:textId="1A6EA9F5" w:rsidR="00B60435" w:rsidRDefault="00B60435" w:rsidP="00594C62"/>
    <w:p w14:paraId="227AD301" w14:textId="5CFD8D47" w:rsidR="00BF0073" w:rsidRDefault="00BF0073" w:rsidP="00594C62"/>
    <w:p w14:paraId="0621B450" w14:textId="77777777" w:rsidR="00BF0073" w:rsidRDefault="00BF0073" w:rsidP="00594C62"/>
    <w:p w14:paraId="03B2D717" w14:textId="77777777" w:rsidR="00594C62"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lastRenderedPageBreak/>
        <w:t>Q</w:t>
      </w:r>
      <w:r w:rsidR="00594C62" w:rsidRPr="00B60435">
        <w:rPr>
          <w:rFonts w:asciiTheme="majorHAnsi" w:eastAsiaTheme="majorEastAsia" w:hAnsiTheme="majorHAnsi" w:cstheme="majorBidi"/>
          <w:color w:val="2F5496" w:themeColor="accent1" w:themeShade="BF"/>
          <w:sz w:val="26"/>
          <w:szCs w:val="26"/>
        </w:rPr>
        <w:t xml:space="preserve">4. Data distribution. </w:t>
      </w:r>
    </w:p>
    <w:p w14:paraId="7EF23118" w14:textId="77777777" w:rsidR="00594C62" w:rsidRPr="00B60435" w:rsidRDefault="00594C62" w:rsidP="00B60435">
      <w:pPr>
        <w:ind w:left="720"/>
        <w:rPr>
          <w:b/>
        </w:rPr>
      </w:pPr>
      <w:r w:rsidRPr="00B60435">
        <w:rPr>
          <w:b/>
        </w:rPr>
        <w:t xml:space="preserve">As we are interested in computing the sum of all vector elements vi numerically, we will work under the constraint that the values should be put in a vector before being summed. The suggest program </w:t>
      </w:r>
      <w:proofErr w:type="spellStart"/>
      <w:r w:rsidRPr="00B60435">
        <w:rPr>
          <w:b/>
        </w:rPr>
        <w:t>deliberatly</w:t>
      </w:r>
      <w:proofErr w:type="spellEnd"/>
      <w:r w:rsidRPr="00B60435">
        <w:rPr>
          <w:b/>
        </w:rPr>
        <w:t xml:space="preserve"> relies on partitioning and distribution of the data by process zero. </w:t>
      </w:r>
    </w:p>
    <w:p w14:paraId="2C525836" w14:textId="77777777" w:rsidR="00594C62" w:rsidRPr="00B60435" w:rsidRDefault="00594C62" w:rsidP="00B60435">
      <w:pPr>
        <w:ind w:left="720"/>
        <w:rPr>
          <w:b/>
        </w:rPr>
      </w:pPr>
      <w:r w:rsidRPr="00B60435">
        <w:rPr>
          <w:b/>
        </w:rPr>
        <w:t xml:space="preserve">Process zero only should be responsible for: </w:t>
      </w:r>
    </w:p>
    <w:p w14:paraId="6E0ED812" w14:textId="77777777" w:rsidR="00594C62" w:rsidRPr="00B60435" w:rsidRDefault="00594C62" w:rsidP="00B60435">
      <w:pPr>
        <w:pStyle w:val="Listeavsnitt"/>
        <w:numPr>
          <w:ilvl w:val="0"/>
          <w:numId w:val="5"/>
        </w:numPr>
        <w:ind w:left="1440"/>
        <w:rPr>
          <w:b/>
        </w:rPr>
      </w:pPr>
      <w:r w:rsidRPr="00B60435">
        <w:rPr>
          <w:b/>
        </w:rPr>
        <w:t xml:space="preserve">generating the vector elements, </w:t>
      </w:r>
    </w:p>
    <w:p w14:paraId="4A841D2E" w14:textId="77777777" w:rsidR="00594C62" w:rsidRPr="00B60435" w:rsidRDefault="00594C62" w:rsidP="00B60435">
      <w:pPr>
        <w:pStyle w:val="Listeavsnitt"/>
        <w:numPr>
          <w:ilvl w:val="0"/>
          <w:numId w:val="5"/>
        </w:numPr>
        <w:ind w:left="1440"/>
        <w:rPr>
          <w:b/>
        </w:rPr>
      </w:pPr>
      <w:r w:rsidRPr="00B60435">
        <w:rPr>
          <w:b/>
        </w:rPr>
        <w:t>partitioning the vector in a way that the problem is load-balanced</w:t>
      </w:r>
    </w:p>
    <w:p w14:paraId="49604441" w14:textId="77777777" w:rsidR="00594C62" w:rsidRPr="00B60435" w:rsidRDefault="00594C62" w:rsidP="00B60435">
      <w:pPr>
        <w:pStyle w:val="Listeavsnitt"/>
        <w:numPr>
          <w:ilvl w:val="0"/>
          <w:numId w:val="5"/>
        </w:numPr>
        <w:ind w:left="1440"/>
        <w:rPr>
          <w:b/>
        </w:rPr>
      </w:pPr>
      <w:r w:rsidRPr="00B60435">
        <w:rPr>
          <w:b/>
        </w:rPr>
        <w:t>and distribute the elements to all the processes.</w:t>
      </w:r>
    </w:p>
    <w:p w14:paraId="0D274397" w14:textId="77777777" w:rsidR="00594C62" w:rsidRPr="00B60435" w:rsidRDefault="00594C62" w:rsidP="00B60435">
      <w:pPr>
        <w:ind w:left="720"/>
        <w:rPr>
          <w:b/>
        </w:rPr>
      </w:pPr>
      <w:r w:rsidRPr="00B60435">
        <w:rPr>
          <w:b/>
        </w:rPr>
        <w:t xml:space="preserve">Each process will work on the received data. </w:t>
      </w:r>
    </w:p>
    <w:p w14:paraId="3658A065" w14:textId="77777777" w:rsidR="00594C62" w:rsidRPr="00B60435" w:rsidRDefault="00594C62" w:rsidP="00B60435">
      <w:pPr>
        <w:pStyle w:val="Listeavsnitt"/>
        <w:numPr>
          <w:ilvl w:val="0"/>
          <w:numId w:val="6"/>
        </w:numPr>
        <w:ind w:left="1440"/>
        <w:rPr>
          <w:b/>
        </w:rPr>
      </w:pPr>
      <w:r w:rsidRPr="00B60435">
        <w:rPr>
          <w:b/>
        </w:rPr>
        <w:t xml:space="preserve">Method 1. add a program in (zeta1) </w:t>
      </w:r>
    </w:p>
    <w:p w14:paraId="010E0070" w14:textId="77777777" w:rsidR="00594C62" w:rsidRPr="00B60435" w:rsidRDefault="00594C62" w:rsidP="00B60435">
      <w:pPr>
        <w:pStyle w:val="Listeavsnitt"/>
        <w:numPr>
          <w:ilvl w:val="0"/>
          <w:numId w:val="6"/>
        </w:numPr>
        <w:ind w:left="1440"/>
        <w:rPr>
          <w:b/>
        </w:rPr>
      </w:pPr>
      <w:r w:rsidRPr="00B60435">
        <w:rPr>
          <w:b/>
        </w:rPr>
        <w:t>Method 2. add a program in (mach1)</w:t>
      </w:r>
    </w:p>
    <w:p w14:paraId="11336F94" w14:textId="4C6AE6E2" w:rsidR="00594C62" w:rsidRDefault="00594C62" w:rsidP="00B60435">
      <w:pPr>
        <w:ind w:left="720"/>
        <w:rPr>
          <w:b/>
        </w:rPr>
      </w:pPr>
      <w:r w:rsidRPr="00B60435">
        <w:rPr>
          <w:b/>
        </w:rPr>
        <w:t xml:space="preserve"> Can you comment on the limitation of such approach for the data distribution and a possible improvement? Provide arguments to support your answer. </w:t>
      </w:r>
    </w:p>
    <w:p w14:paraId="3C283947" w14:textId="07930E10" w:rsidR="00CC3A1B" w:rsidRDefault="00DC5FCA" w:rsidP="00B60435">
      <w:pPr>
        <w:ind w:left="720"/>
      </w:pPr>
      <w:r>
        <w:t>The limitations of such an approach</w:t>
      </w:r>
      <w:r w:rsidR="00026BFC">
        <w:t xml:space="preserve"> is that </w:t>
      </w:r>
      <w:proofErr w:type="gramStart"/>
      <w:r w:rsidR="00026BFC">
        <w:t xml:space="preserve">all </w:t>
      </w:r>
      <w:r w:rsidR="00B41DDA">
        <w:t>of</w:t>
      </w:r>
      <w:proofErr w:type="gramEnd"/>
      <w:r w:rsidR="00B41DDA">
        <w:t xml:space="preserve"> the vector elements must be created by the </w:t>
      </w:r>
      <w:r w:rsidR="007A47B3">
        <w:t>host process. A better solution</w:t>
      </w:r>
      <w:r w:rsidR="00B15E4F">
        <w:t xml:space="preserve"> would maybe to have process zero to distribute </w:t>
      </w:r>
      <w:r w:rsidR="002D4AF3">
        <w:t>a range for each process to work within</w:t>
      </w:r>
      <w:r w:rsidR="008F44BA">
        <w:t>,</w:t>
      </w:r>
      <w:r w:rsidR="002D4AF3">
        <w:t xml:space="preserve"> before each process would sum its own value</w:t>
      </w:r>
      <w:r w:rsidR="008F44BA">
        <w:t>s</w:t>
      </w:r>
      <w:r w:rsidR="002D4AF3">
        <w:t xml:space="preserve"> and </w:t>
      </w:r>
      <w:r w:rsidR="008F44BA">
        <w:t>reduce them in the end</w:t>
      </w:r>
      <w:r w:rsidR="0023770D">
        <w:t>.</w:t>
      </w:r>
      <w:r w:rsidR="00C80E59">
        <w:t xml:space="preserve"> </w:t>
      </w:r>
    </w:p>
    <w:p w14:paraId="2F8F30DD" w14:textId="316B00E8" w:rsidR="00C80E59" w:rsidRPr="00CC3A1B" w:rsidRDefault="00C80E59" w:rsidP="00B60435">
      <w:pPr>
        <w:ind w:left="720"/>
      </w:pPr>
      <w:r>
        <w:t xml:space="preserve">The reason for this is that </w:t>
      </w:r>
      <w:r w:rsidR="00CE08AE">
        <w:t>there is a heavy load on process zero to generate all the elements and distribute them. The generation</w:t>
      </w:r>
      <w:r w:rsidR="00332261">
        <w:t xml:space="preserve"> of the vector elements </w:t>
      </w:r>
      <w:r w:rsidR="00A01C1C">
        <w:t xml:space="preserve">is a heavy load and should be distributed since the child processes </w:t>
      </w:r>
      <w:r w:rsidR="00A254E6">
        <w:t xml:space="preserve">don’t have any work to do </w:t>
      </w:r>
      <w:r w:rsidR="00C9487D">
        <w:t>in the meantime anyways.</w:t>
      </w:r>
      <w:r w:rsidR="00EE6821">
        <w:t xml:space="preserve"> </w:t>
      </w:r>
    </w:p>
    <w:p w14:paraId="7D4C3EA7" w14:textId="77777777" w:rsidR="00B60435" w:rsidRDefault="00B60435" w:rsidP="00594C62"/>
    <w:p w14:paraId="710C99B8" w14:textId="77777777" w:rsidR="00594C62"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5. MPI implementation. </w:t>
      </w:r>
    </w:p>
    <w:p w14:paraId="0B72129F" w14:textId="77777777" w:rsidR="00594C62" w:rsidRPr="00B60435" w:rsidRDefault="00594C62" w:rsidP="00B60435">
      <w:pPr>
        <w:ind w:left="360"/>
        <w:rPr>
          <w:b/>
        </w:rPr>
      </w:pPr>
      <w:r w:rsidRPr="00B60435">
        <w:rPr>
          <w:b/>
        </w:rPr>
        <w:t xml:space="preserve">Modify further the program to compute the approximation of π using both methods such that each process: </w:t>
      </w:r>
    </w:p>
    <w:p w14:paraId="32410B18" w14:textId="77777777" w:rsidR="00594C62" w:rsidRPr="00B60435" w:rsidRDefault="00594C62" w:rsidP="00B60435">
      <w:pPr>
        <w:pStyle w:val="Listeavsnitt"/>
        <w:numPr>
          <w:ilvl w:val="0"/>
          <w:numId w:val="7"/>
        </w:numPr>
        <w:ind w:left="1080"/>
        <w:rPr>
          <w:b/>
        </w:rPr>
      </w:pPr>
      <w:r w:rsidRPr="00B60435">
        <w:rPr>
          <w:b/>
        </w:rPr>
        <w:t>computes a partial sum from its data,</w:t>
      </w:r>
    </w:p>
    <w:p w14:paraId="04536D71" w14:textId="77777777" w:rsidR="00594C62" w:rsidRPr="00B60435" w:rsidRDefault="00594C62" w:rsidP="00B60435">
      <w:pPr>
        <w:pStyle w:val="Listeavsnitt"/>
        <w:numPr>
          <w:ilvl w:val="0"/>
          <w:numId w:val="7"/>
        </w:numPr>
        <w:ind w:left="1080"/>
        <w:rPr>
          <w:b/>
        </w:rPr>
      </w:pPr>
      <w:r w:rsidRPr="00B60435">
        <w:rPr>
          <w:b/>
        </w:rPr>
        <w:t xml:space="preserve">then all the partial sums should be added together on the root process, </w:t>
      </w:r>
    </w:p>
    <w:p w14:paraId="0F9A33BD" w14:textId="77777777" w:rsidR="00594C62" w:rsidRPr="00B60435" w:rsidRDefault="00594C62" w:rsidP="00B60435">
      <w:pPr>
        <w:pStyle w:val="Listeavsnitt"/>
        <w:numPr>
          <w:ilvl w:val="0"/>
          <w:numId w:val="7"/>
        </w:numPr>
        <w:ind w:left="1080"/>
        <w:rPr>
          <w:b/>
        </w:rPr>
      </w:pPr>
      <w:r w:rsidRPr="00B60435">
        <w:rPr>
          <w:b/>
        </w:rPr>
        <w:t xml:space="preserve">and then global sum is printed on the standard output by the root process. </w:t>
      </w:r>
    </w:p>
    <w:p w14:paraId="29BF892B" w14:textId="77777777" w:rsidR="00594C62" w:rsidRPr="00B60435" w:rsidRDefault="00594C62" w:rsidP="00B60435">
      <w:pPr>
        <w:ind w:left="360"/>
        <w:rPr>
          <w:b/>
        </w:rPr>
      </w:pPr>
      <w:r w:rsidRPr="00B60435">
        <w:rPr>
          <w:b/>
        </w:rPr>
        <w:t>Only the root process holds the final value. Report the error |π−π</w:t>
      </w:r>
      <w:r w:rsidRPr="00B60435">
        <w:rPr>
          <w:b/>
          <w:vertAlign w:val="subscript"/>
        </w:rPr>
        <w:t>n</w:t>
      </w:r>
      <w:r w:rsidRPr="00B60435">
        <w:rPr>
          <w:b/>
        </w:rPr>
        <w:t xml:space="preserve"> | in double precision for different values of n and the wall time, for different number of MPI processes which are powers of two. The program should contain an assertion and fail if the number of processes is not a power of two, as a design constraint.</w:t>
      </w:r>
    </w:p>
    <w:p w14:paraId="33FDF03E" w14:textId="77777777" w:rsidR="00594C62" w:rsidRPr="00B60435" w:rsidRDefault="00594C62" w:rsidP="00B60435">
      <w:pPr>
        <w:pStyle w:val="Listeavsnitt"/>
        <w:numPr>
          <w:ilvl w:val="0"/>
          <w:numId w:val="8"/>
        </w:numPr>
        <w:ind w:left="1080"/>
        <w:rPr>
          <w:b/>
        </w:rPr>
      </w:pPr>
      <w:r w:rsidRPr="00B60435">
        <w:rPr>
          <w:b/>
        </w:rPr>
        <w:t xml:space="preserve">Method 1. modify the program and add a test in (zeta1) </w:t>
      </w:r>
    </w:p>
    <w:p w14:paraId="2FF64827" w14:textId="77777777" w:rsidR="00594C62" w:rsidRPr="00B60435" w:rsidRDefault="00594C62" w:rsidP="00B60435">
      <w:pPr>
        <w:pStyle w:val="Listeavsnitt"/>
        <w:numPr>
          <w:ilvl w:val="0"/>
          <w:numId w:val="8"/>
        </w:numPr>
        <w:ind w:left="1080"/>
        <w:rPr>
          <w:b/>
        </w:rPr>
      </w:pPr>
      <w:r w:rsidRPr="00B60435">
        <w:rPr>
          <w:b/>
        </w:rPr>
        <w:t>Method 2. modify t</w:t>
      </w:r>
      <w:bookmarkStart w:id="0" w:name="_GoBack"/>
      <w:bookmarkEnd w:id="0"/>
      <w:r w:rsidRPr="00B60435">
        <w:rPr>
          <w:b/>
        </w:rPr>
        <w:t xml:space="preserve">he program and add a test in (mach1) </w:t>
      </w:r>
    </w:p>
    <w:p w14:paraId="163ABA8A" w14:textId="00AF6CD9" w:rsidR="00594C62" w:rsidRDefault="00594C62" w:rsidP="00B60435">
      <w:pPr>
        <w:ind w:left="360"/>
        <w:rPr>
          <w:b/>
        </w:rPr>
      </w:pPr>
      <w:r w:rsidRPr="00B60435">
        <w:rPr>
          <w:b/>
        </w:rPr>
        <w:t xml:space="preserve">Plot the error and the timings. Which MPI calls were convenient and/or necessary to use? Can you comment on the </w:t>
      </w:r>
      <w:proofErr w:type="spellStart"/>
      <w:r w:rsidRPr="00B60435">
        <w:rPr>
          <w:b/>
        </w:rPr>
        <w:t>methodoloy</w:t>
      </w:r>
      <w:proofErr w:type="spellEnd"/>
      <w:r w:rsidRPr="00B60435">
        <w:rPr>
          <w:b/>
        </w:rPr>
        <w:t xml:space="preserve"> used for computing the wall time? </w:t>
      </w:r>
    </w:p>
    <w:p w14:paraId="41347357" w14:textId="31FCFB54" w:rsidR="00D86BA7" w:rsidRDefault="00E00E4A" w:rsidP="00B60435">
      <w:pPr>
        <w:ind w:left="360"/>
      </w:pPr>
      <w:r>
        <w:lastRenderedPageBreak/>
        <w:t xml:space="preserve">To complete this </w:t>
      </w:r>
      <w:r w:rsidR="00403B7E">
        <w:t>task,</w:t>
      </w:r>
      <w:r>
        <w:t xml:space="preserve"> we used the functions </w:t>
      </w:r>
      <w:proofErr w:type="spellStart"/>
      <w:r>
        <w:t>MPI_Bcast</w:t>
      </w:r>
      <w:proofErr w:type="spellEnd"/>
      <w:r w:rsidR="00567536">
        <w:t xml:space="preserve"> and </w:t>
      </w:r>
      <w:proofErr w:type="spellStart"/>
      <w:r w:rsidR="00567536">
        <w:t>MPI_Reduce</w:t>
      </w:r>
      <w:proofErr w:type="spellEnd"/>
      <w:r w:rsidR="00567536">
        <w:t xml:space="preserve">. </w:t>
      </w:r>
      <w:proofErr w:type="spellStart"/>
      <w:r w:rsidR="00567536">
        <w:t>MPI_Bcast</w:t>
      </w:r>
      <w:proofErr w:type="spellEnd"/>
      <w:r w:rsidR="00567536">
        <w:t xml:space="preserve"> was used to distribute </w:t>
      </w:r>
      <w:r w:rsidR="00F64E23">
        <w:t>the initial vector</w:t>
      </w:r>
      <w:r w:rsidR="003D5E23">
        <w:t>(s)</w:t>
      </w:r>
      <w:r w:rsidR="003E7A0A">
        <w:t xml:space="preserve"> generated by the root process</w:t>
      </w:r>
      <w:r w:rsidR="003D5E23">
        <w:t xml:space="preserve"> and the number of elements each </w:t>
      </w:r>
      <w:r w:rsidR="000A3D64">
        <w:t>process</w:t>
      </w:r>
      <w:r w:rsidR="003D5E23">
        <w:t xml:space="preserve"> should </w:t>
      </w:r>
      <w:r w:rsidR="000A3D64">
        <w:t xml:space="preserve">compute. </w:t>
      </w:r>
      <w:r w:rsidR="003E7A0A">
        <w:t xml:space="preserve"> </w:t>
      </w:r>
      <w:proofErr w:type="spellStart"/>
      <w:r w:rsidR="008C2946">
        <w:t>MPI_Reduce</w:t>
      </w:r>
      <w:proofErr w:type="spellEnd"/>
      <w:r w:rsidR="008C2946">
        <w:t xml:space="preserve"> was used to sum </w:t>
      </w:r>
      <w:r w:rsidR="00D86BA7">
        <w:t xml:space="preserve">all partial sums from each process to a global sum. </w:t>
      </w:r>
    </w:p>
    <w:p w14:paraId="64EF7EF2" w14:textId="2E364DDB" w:rsidR="00377B53" w:rsidRPr="00E00E4A" w:rsidRDefault="00D86BA7" w:rsidP="00B60435">
      <w:pPr>
        <w:ind w:left="360"/>
      </w:pPr>
      <w:r>
        <w:t xml:space="preserve">To compute the wall </w:t>
      </w:r>
      <w:proofErr w:type="gramStart"/>
      <w:r>
        <w:t>time</w:t>
      </w:r>
      <w:proofErr w:type="gramEnd"/>
      <w:r>
        <w:t xml:space="preserve"> we used </w:t>
      </w:r>
      <w:r w:rsidR="00B00214">
        <w:t xml:space="preserve">the variable </w:t>
      </w:r>
      <w:proofErr w:type="spellStart"/>
      <w:r w:rsidR="00B00214">
        <w:t>MPI_Wtime</w:t>
      </w:r>
      <w:proofErr w:type="spellEnd"/>
      <w:r w:rsidR="00B00214">
        <w:t xml:space="preserve">, and stored its value in a local variable in process zero before the run. </w:t>
      </w:r>
      <w:r w:rsidR="00F80CF5">
        <w:t xml:space="preserve">We later called the </w:t>
      </w:r>
      <w:proofErr w:type="spellStart"/>
      <w:r w:rsidR="00F80CF5">
        <w:t>MPI_Wtime</w:t>
      </w:r>
      <w:proofErr w:type="spellEnd"/>
      <w:r w:rsidR="00F80CF5">
        <w:t xml:space="preserve"> again and compared </w:t>
      </w:r>
      <w:r w:rsidR="00220D90">
        <w:t>the value we stored from before to the new value</w:t>
      </w:r>
      <w:r w:rsidR="00A50D93">
        <w:t xml:space="preserve"> and</w:t>
      </w:r>
      <w:r w:rsidR="008F28C1">
        <w:t xml:space="preserve"> </w:t>
      </w:r>
      <w:r w:rsidR="00A50D93">
        <w:t>printed the difference.</w:t>
      </w:r>
    </w:p>
    <w:p w14:paraId="661306B7" w14:textId="77777777" w:rsidR="00B60435" w:rsidRDefault="00B60435" w:rsidP="00594C62"/>
    <w:p w14:paraId="02F5785F" w14:textId="77777777" w:rsidR="00594C62"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6. Analysis </w:t>
      </w:r>
    </w:p>
    <w:p w14:paraId="1E17787B" w14:textId="77777777" w:rsidR="00594C62" w:rsidRPr="00B60435" w:rsidRDefault="00594C62" w:rsidP="00B60435">
      <w:pPr>
        <w:ind w:left="360"/>
        <w:rPr>
          <w:b/>
        </w:rPr>
      </w:pPr>
      <w:r w:rsidRPr="00B60435">
        <w:rPr>
          <w:b/>
        </w:rPr>
        <w:t xml:space="preserve">Compare the errors from the single-process program and the multi-process program for P 2 and P 8. Should the answer be the same in all cases? Exactly, or approximately? Can you explain why? Provide arguments to support your answer. </w:t>
      </w:r>
    </w:p>
    <w:p w14:paraId="0575C15C" w14:textId="77777777" w:rsidR="00B60435" w:rsidRDefault="00B60435" w:rsidP="00594C62"/>
    <w:p w14:paraId="11879328" w14:textId="77777777" w:rsidR="00594C62"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7. Global reduction. </w:t>
      </w:r>
    </w:p>
    <w:p w14:paraId="192529DE" w14:textId="77777777" w:rsidR="00594C62" w:rsidRPr="00B60435" w:rsidRDefault="00594C62" w:rsidP="00B60435">
      <w:pPr>
        <w:ind w:left="360"/>
        <w:rPr>
          <w:b/>
        </w:rPr>
      </w:pPr>
      <w:r w:rsidRPr="00B60435">
        <w:rPr>
          <w:b/>
        </w:rPr>
        <w:t xml:space="preserve">Modify the </w:t>
      </w:r>
      <w:proofErr w:type="gramStart"/>
      <w:r w:rsidRPr="00B60435">
        <w:rPr>
          <w:b/>
        </w:rPr>
        <w:t>final step</w:t>
      </w:r>
      <w:proofErr w:type="gramEnd"/>
      <w:r w:rsidRPr="00B60435">
        <w:rPr>
          <w:b/>
        </w:rPr>
        <w:t xml:space="preserve">, the reduction with MPI_SUM, such that all processes store the global sum: first by using an MPI function and then by implementing the recursive-doubling sum. </w:t>
      </w:r>
    </w:p>
    <w:p w14:paraId="41C3F64D" w14:textId="77777777" w:rsidR="00594C62" w:rsidRPr="00B60435" w:rsidRDefault="00594C62" w:rsidP="00B60435">
      <w:pPr>
        <w:pStyle w:val="Listeavsnitt"/>
        <w:numPr>
          <w:ilvl w:val="0"/>
          <w:numId w:val="9"/>
        </w:numPr>
        <w:ind w:left="1080"/>
        <w:rPr>
          <w:b/>
        </w:rPr>
      </w:pPr>
      <w:r w:rsidRPr="00B60435">
        <w:rPr>
          <w:b/>
        </w:rPr>
        <w:t>Add a program in (</w:t>
      </w:r>
      <w:proofErr w:type="spellStart"/>
      <w:r w:rsidRPr="00B60435">
        <w:rPr>
          <w:b/>
        </w:rPr>
        <w:t>reduc</w:t>
      </w:r>
      <w:proofErr w:type="spellEnd"/>
      <w:r w:rsidRPr="00B60435">
        <w:rPr>
          <w:b/>
        </w:rPr>
        <w:t xml:space="preserve">) </w:t>
      </w:r>
    </w:p>
    <w:p w14:paraId="15CCBAD9" w14:textId="77777777" w:rsidR="00B60435" w:rsidRPr="00B60435" w:rsidRDefault="00594C62" w:rsidP="00B60435">
      <w:pPr>
        <w:ind w:left="360"/>
        <w:rPr>
          <w:b/>
        </w:rPr>
      </w:pPr>
      <w:proofErr w:type="gramStart"/>
      <w:r w:rsidRPr="00B60435">
        <w:rPr>
          <w:b/>
        </w:rPr>
        <w:t>Do</w:t>
      </w:r>
      <w:proofErr w:type="gramEnd"/>
      <w:r w:rsidRPr="00B60435">
        <w:rPr>
          <w:b/>
        </w:rPr>
        <w:t xml:space="preserve"> a small scaling study, what do you observe? </w:t>
      </w:r>
    </w:p>
    <w:p w14:paraId="6A28C642" w14:textId="77777777" w:rsidR="00B60435" w:rsidRDefault="00B60435" w:rsidP="00594C62"/>
    <w:p w14:paraId="394AD15B" w14:textId="77777777" w:rsidR="00B60435"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8. OpenMP implementation. </w:t>
      </w:r>
    </w:p>
    <w:p w14:paraId="064E61CF" w14:textId="77777777" w:rsidR="00B60435" w:rsidRPr="00B60435" w:rsidRDefault="00594C62" w:rsidP="00B60435">
      <w:pPr>
        <w:ind w:left="360"/>
        <w:rPr>
          <w:b/>
        </w:rPr>
      </w:pPr>
      <w:r w:rsidRPr="00B60435">
        <w:rPr>
          <w:b/>
        </w:rPr>
        <w:t xml:space="preserve">Make the necessary changes needed to use shared memory parallelization with OpenMP. </w:t>
      </w:r>
    </w:p>
    <w:p w14:paraId="080AFC33" w14:textId="77777777" w:rsidR="00B60435" w:rsidRPr="00B60435" w:rsidRDefault="00594C62" w:rsidP="00B60435">
      <w:pPr>
        <w:pStyle w:val="Listeavsnitt"/>
        <w:numPr>
          <w:ilvl w:val="0"/>
          <w:numId w:val="9"/>
        </w:numPr>
        <w:ind w:left="1080"/>
        <w:rPr>
          <w:b/>
        </w:rPr>
      </w:pPr>
      <w:r w:rsidRPr="00B60435">
        <w:rPr>
          <w:b/>
        </w:rPr>
        <w:t xml:space="preserve">Method 1. add a program in (zeta2) </w:t>
      </w:r>
    </w:p>
    <w:p w14:paraId="2879D445" w14:textId="77777777" w:rsidR="00B60435" w:rsidRPr="00B60435" w:rsidRDefault="00594C62" w:rsidP="00B60435">
      <w:pPr>
        <w:pStyle w:val="Listeavsnitt"/>
        <w:numPr>
          <w:ilvl w:val="0"/>
          <w:numId w:val="9"/>
        </w:numPr>
        <w:ind w:left="1080"/>
        <w:rPr>
          <w:b/>
        </w:rPr>
      </w:pPr>
      <w:r w:rsidRPr="00B60435">
        <w:rPr>
          <w:b/>
        </w:rPr>
        <w:t xml:space="preserve">Method 2. add a program in (mach2) </w:t>
      </w:r>
    </w:p>
    <w:p w14:paraId="64D12731" w14:textId="77777777" w:rsidR="00B60435" w:rsidRPr="00B60435" w:rsidRDefault="00594C62" w:rsidP="00B60435">
      <w:pPr>
        <w:ind w:left="360"/>
        <w:rPr>
          <w:b/>
        </w:rPr>
      </w:pPr>
      <w:r w:rsidRPr="00B60435">
        <w:rPr>
          <w:b/>
        </w:rPr>
        <w:t xml:space="preserve">Perform the same analysis as for the MPI implementation. </w:t>
      </w:r>
    </w:p>
    <w:p w14:paraId="7F7CB06A" w14:textId="77777777" w:rsidR="00D3662B" w:rsidRDefault="00927429" w:rsidP="00D3662B">
      <w:pPr>
        <w:shd w:val="clear" w:color="auto" w:fill="FFFFFF"/>
        <w:spacing w:line="285" w:lineRule="atLeast"/>
      </w:pPr>
      <w:r>
        <w:t xml:space="preserve">OpenMP was much easier to implement. </w:t>
      </w:r>
      <w:r w:rsidR="00D3662B">
        <w:t xml:space="preserve">We used the sentence </w:t>
      </w:r>
    </w:p>
    <w:p w14:paraId="42CC68BB" w14:textId="6D88CEE3" w:rsidR="00D3662B" w:rsidRDefault="00D3662B" w:rsidP="00D3662B">
      <w:pPr>
        <w:shd w:val="clear" w:color="auto" w:fill="FFFFFF"/>
        <w:spacing w:line="285" w:lineRule="atLeast"/>
        <w:rPr>
          <w:rFonts w:ascii="Courier New" w:eastAsia="Times New Roman" w:hAnsi="Courier New" w:cs="Courier New"/>
          <w:color w:val="0000FF"/>
          <w:sz w:val="21"/>
          <w:szCs w:val="21"/>
          <w:lang w:eastAsia="nb-NO"/>
        </w:rPr>
      </w:pPr>
      <w:r w:rsidRPr="00D3662B">
        <w:rPr>
          <w:rFonts w:ascii="Courier New" w:eastAsia="Times New Roman" w:hAnsi="Courier New" w:cs="Courier New"/>
          <w:color w:val="0000FF"/>
          <w:sz w:val="21"/>
          <w:szCs w:val="21"/>
          <w:lang w:eastAsia="nb-NO"/>
        </w:rPr>
        <w:t xml:space="preserve">#pragma </w:t>
      </w:r>
      <w:proofErr w:type="spellStart"/>
      <w:r w:rsidRPr="00D3662B">
        <w:rPr>
          <w:rFonts w:ascii="Courier New" w:eastAsia="Times New Roman" w:hAnsi="Courier New" w:cs="Courier New"/>
          <w:color w:val="FF0000"/>
          <w:sz w:val="21"/>
          <w:szCs w:val="21"/>
          <w:lang w:eastAsia="nb-NO"/>
        </w:rPr>
        <w:t>omp</w:t>
      </w:r>
      <w:proofErr w:type="spellEnd"/>
      <w:r w:rsidRPr="00D3662B">
        <w:rPr>
          <w:rFonts w:ascii="Courier New" w:eastAsia="Times New Roman" w:hAnsi="Courier New" w:cs="Courier New"/>
          <w:color w:val="0000FF"/>
          <w:sz w:val="21"/>
          <w:szCs w:val="21"/>
          <w:lang w:eastAsia="nb-NO"/>
        </w:rPr>
        <w:t xml:space="preserve"> </w:t>
      </w:r>
      <w:r w:rsidRPr="00D3662B">
        <w:rPr>
          <w:rFonts w:ascii="Courier New" w:eastAsia="Times New Roman" w:hAnsi="Courier New" w:cs="Courier New"/>
          <w:color w:val="FF0000"/>
          <w:sz w:val="21"/>
          <w:szCs w:val="21"/>
          <w:lang w:eastAsia="nb-NO"/>
        </w:rPr>
        <w:t>parallel</w:t>
      </w:r>
      <w:r w:rsidRPr="00D3662B">
        <w:rPr>
          <w:rFonts w:ascii="Courier New" w:eastAsia="Times New Roman" w:hAnsi="Courier New" w:cs="Courier New"/>
          <w:color w:val="0000FF"/>
          <w:sz w:val="21"/>
          <w:szCs w:val="21"/>
          <w:lang w:eastAsia="nb-NO"/>
        </w:rPr>
        <w:t xml:space="preserve"> </w:t>
      </w:r>
      <w:r w:rsidRPr="00D3662B">
        <w:rPr>
          <w:rFonts w:ascii="Courier New" w:eastAsia="Times New Roman" w:hAnsi="Courier New" w:cs="Courier New"/>
          <w:color w:val="FF0000"/>
          <w:sz w:val="21"/>
          <w:szCs w:val="21"/>
          <w:lang w:eastAsia="nb-NO"/>
        </w:rPr>
        <w:t>for</w:t>
      </w:r>
      <w:r w:rsidRPr="00D3662B">
        <w:rPr>
          <w:rFonts w:ascii="Courier New" w:eastAsia="Times New Roman" w:hAnsi="Courier New" w:cs="Courier New"/>
          <w:color w:val="0000FF"/>
          <w:sz w:val="21"/>
          <w:szCs w:val="21"/>
          <w:lang w:eastAsia="nb-NO"/>
        </w:rPr>
        <w:t xml:space="preserve"> </w:t>
      </w:r>
      <w:r w:rsidRPr="00D3662B">
        <w:rPr>
          <w:rFonts w:ascii="Courier New" w:eastAsia="Times New Roman" w:hAnsi="Courier New" w:cs="Courier New"/>
          <w:color w:val="FF0000"/>
          <w:sz w:val="21"/>
          <w:szCs w:val="21"/>
          <w:lang w:eastAsia="nb-NO"/>
        </w:rPr>
        <w:t>reduction</w:t>
      </w:r>
      <w:r w:rsidRPr="00D3662B">
        <w:rPr>
          <w:rFonts w:ascii="Courier New" w:eastAsia="Times New Roman" w:hAnsi="Courier New" w:cs="Courier New"/>
          <w:color w:val="0000FF"/>
          <w:sz w:val="21"/>
          <w:szCs w:val="21"/>
          <w:lang w:eastAsia="nb-NO"/>
        </w:rPr>
        <w:t xml:space="preserve"> (</w:t>
      </w:r>
      <w:proofErr w:type="gramStart"/>
      <w:r w:rsidRPr="00D3662B">
        <w:rPr>
          <w:rFonts w:ascii="Courier New" w:eastAsia="Times New Roman" w:hAnsi="Courier New" w:cs="Courier New"/>
          <w:color w:val="0000FF"/>
          <w:sz w:val="21"/>
          <w:szCs w:val="21"/>
          <w:lang w:eastAsia="nb-NO"/>
        </w:rPr>
        <w:t>+:</w:t>
      </w:r>
      <w:r w:rsidRPr="00D3662B">
        <w:rPr>
          <w:rFonts w:ascii="Courier New" w:eastAsia="Times New Roman" w:hAnsi="Courier New" w:cs="Courier New"/>
          <w:color w:val="FF0000"/>
          <w:sz w:val="21"/>
          <w:szCs w:val="21"/>
          <w:lang w:eastAsia="nb-NO"/>
        </w:rPr>
        <w:t>s</w:t>
      </w:r>
      <w:proofErr w:type="gramEnd"/>
      <w:r w:rsidRPr="00D3662B">
        <w:rPr>
          <w:rFonts w:ascii="Courier New" w:eastAsia="Times New Roman" w:hAnsi="Courier New" w:cs="Courier New"/>
          <w:color w:val="0000FF"/>
          <w:sz w:val="21"/>
          <w:szCs w:val="21"/>
          <w:lang w:eastAsia="nb-NO"/>
        </w:rPr>
        <w:t>)</w:t>
      </w:r>
    </w:p>
    <w:p w14:paraId="3475C863" w14:textId="49F44522" w:rsidR="00D3662B" w:rsidRPr="00A92072" w:rsidRDefault="000B6C60" w:rsidP="00D3662B">
      <w:pPr>
        <w:shd w:val="clear" w:color="auto" w:fill="FFFFFF"/>
        <w:spacing w:line="285" w:lineRule="atLeast"/>
        <w:rPr>
          <w:rFonts w:eastAsia="Times New Roman" w:cstheme="minorHAnsi"/>
          <w:color w:val="000000"/>
          <w:lang w:eastAsia="nb-NO"/>
        </w:rPr>
      </w:pPr>
      <w:r w:rsidRPr="00A92072">
        <w:rPr>
          <w:rFonts w:eastAsia="Times New Roman" w:cstheme="minorHAnsi"/>
          <w:color w:val="000000"/>
          <w:lang w:eastAsia="nb-NO"/>
        </w:rPr>
        <w:t>t</w:t>
      </w:r>
      <w:r w:rsidR="00D3662B" w:rsidRPr="00A92072">
        <w:rPr>
          <w:rFonts w:eastAsia="Times New Roman" w:cstheme="minorHAnsi"/>
          <w:color w:val="000000"/>
          <w:lang w:eastAsia="nb-NO"/>
        </w:rPr>
        <w:t xml:space="preserve">o </w:t>
      </w:r>
      <w:r w:rsidRPr="00A92072">
        <w:rPr>
          <w:rFonts w:eastAsia="Times New Roman" w:cstheme="minorHAnsi"/>
          <w:color w:val="000000"/>
          <w:lang w:eastAsia="nb-NO"/>
        </w:rPr>
        <w:t>reduce</w:t>
      </w:r>
      <w:r w:rsidR="00984DEB" w:rsidRPr="00A92072">
        <w:rPr>
          <w:rFonts w:eastAsia="Times New Roman" w:cstheme="minorHAnsi"/>
          <w:color w:val="000000"/>
          <w:lang w:eastAsia="nb-NO"/>
        </w:rPr>
        <w:t>(/sum)</w:t>
      </w:r>
      <w:r w:rsidRPr="00A92072">
        <w:rPr>
          <w:rFonts w:eastAsia="Times New Roman" w:cstheme="minorHAnsi"/>
          <w:color w:val="000000"/>
          <w:lang w:eastAsia="nb-NO"/>
        </w:rPr>
        <w:t xml:space="preserve"> all </w:t>
      </w:r>
      <w:r w:rsidR="00984DEB" w:rsidRPr="00A92072">
        <w:rPr>
          <w:rFonts w:eastAsia="Times New Roman" w:cstheme="minorHAnsi"/>
          <w:color w:val="000000"/>
          <w:lang w:eastAsia="nb-NO"/>
        </w:rPr>
        <w:t xml:space="preserve">values in a for loop to a single </w:t>
      </w:r>
      <w:proofErr w:type="gramStart"/>
      <w:r w:rsidR="00984DEB" w:rsidRPr="00A92072">
        <w:rPr>
          <w:rFonts w:eastAsia="Times New Roman" w:cstheme="minorHAnsi"/>
          <w:color w:val="000000"/>
          <w:lang w:eastAsia="nb-NO"/>
        </w:rPr>
        <w:t>variable(</w:t>
      </w:r>
      <w:proofErr w:type="gramEnd"/>
      <w:r w:rsidR="00984DEB" w:rsidRPr="00A92072">
        <w:rPr>
          <w:rFonts w:eastAsia="Times New Roman" w:cstheme="minorHAnsi"/>
          <w:color w:val="000000"/>
          <w:lang w:eastAsia="nb-NO"/>
        </w:rPr>
        <w:t xml:space="preserve">in this case s). </w:t>
      </w:r>
      <w:r w:rsidR="006551A3" w:rsidRPr="00A92072">
        <w:rPr>
          <w:rFonts w:eastAsia="Times New Roman" w:cstheme="minorHAnsi"/>
          <w:color w:val="000000"/>
          <w:lang w:eastAsia="nb-NO"/>
        </w:rPr>
        <w:t xml:space="preserve">To compute the wall </w:t>
      </w:r>
      <w:proofErr w:type="gramStart"/>
      <w:r w:rsidR="006551A3" w:rsidRPr="00A92072">
        <w:rPr>
          <w:rFonts w:eastAsia="Times New Roman" w:cstheme="minorHAnsi"/>
          <w:color w:val="000000"/>
          <w:lang w:eastAsia="nb-NO"/>
        </w:rPr>
        <w:t>time</w:t>
      </w:r>
      <w:proofErr w:type="gramEnd"/>
      <w:r w:rsidR="006551A3" w:rsidRPr="00A92072">
        <w:rPr>
          <w:rFonts w:eastAsia="Times New Roman" w:cstheme="minorHAnsi"/>
          <w:color w:val="000000"/>
          <w:lang w:eastAsia="nb-NO"/>
        </w:rPr>
        <w:t xml:space="preserve"> we used </w:t>
      </w:r>
      <w:r w:rsidR="00AE11D3">
        <w:rPr>
          <w:rFonts w:eastAsia="Times New Roman" w:cstheme="minorHAnsi"/>
          <w:color w:val="000000"/>
          <w:lang w:eastAsia="nb-NO"/>
        </w:rPr>
        <w:t xml:space="preserve">chrono time, stored the value before the calculation and </w:t>
      </w:r>
      <w:r w:rsidR="00846A18">
        <w:rPr>
          <w:rFonts w:eastAsia="Times New Roman" w:cstheme="minorHAnsi"/>
          <w:color w:val="000000"/>
          <w:lang w:eastAsia="nb-NO"/>
        </w:rPr>
        <w:t>compared again with chrono time after the run.</w:t>
      </w:r>
    </w:p>
    <w:p w14:paraId="6AD536FB" w14:textId="77777777" w:rsidR="00984DEB" w:rsidRPr="00D3662B" w:rsidRDefault="00984DEB" w:rsidP="00D3662B">
      <w:pPr>
        <w:shd w:val="clear" w:color="auto" w:fill="FFFFFF"/>
        <w:spacing w:line="285" w:lineRule="atLeast"/>
        <w:rPr>
          <w:rFonts w:ascii="Courier New" w:eastAsia="Times New Roman" w:hAnsi="Courier New" w:cs="Courier New"/>
          <w:color w:val="000000"/>
          <w:sz w:val="21"/>
          <w:szCs w:val="21"/>
          <w:lang w:eastAsia="nb-NO"/>
        </w:rPr>
      </w:pPr>
    </w:p>
    <w:p w14:paraId="46D9719F" w14:textId="51E13BDB" w:rsidR="00B60435" w:rsidRDefault="00B60435" w:rsidP="00594C62"/>
    <w:p w14:paraId="5AD9F1C9" w14:textId="77777777" w:rsidR="0091703B" w:rsidRDefault="0091703B" w:rsidP="00594C62">
      <w:pPr>
        <w:rPr>
          <w:rFonts w:asciiTheme="majorHAnsi" w:eastAsiaTheme="majorEastAsia" w:hAnsiTheme="majorHAnsi" w:cstheme="majorBidi"/>
          <w:color w:val="2F5496" w:themeColor="accent1" w:themeShade="BF"/>
          <w:sz w:val="26"/>
          <w:szCs w:val="26"/>
        </w:rPr>
      </w:pPr>
    </w:p>
    <w:p w14:paraId="1EE8AD0B" w14:textId="6358A5B5" w:rsidR="00B60435" w:rsidRDefault="00B60435" w:rsidP="00594C62">
      <w:r>
        <w:rPr>
          <w:rFonts w:asciiTheme="majorHAnsi" w:eastAsiaTheme="majorEastAsia" w:hAnsiTheme="majorHAnsi" w:cstheme="majorBidi"/>
          <w:color w:val="2F5496" w:themeColor="accent1" w:themeShade="BF"/>
          <w:sz w:val="26"/>
          <w:szCs w:val="26"/>
        </w:rPr>
        <w:lastRenderedPageBreak/>
        <w:t>Q</w:t>
      </w:r>
      <w:r w:rsidR="00594C62" w:rsidRPr="00B60435">
        <w:rPr>
          <w:rFonts w:asciiTheme="majorHAnsi" w:eastAsiaTheme="majorEastAsia" w:hAnsiTheme="majorHAnsi" w:cstheme="majorBidi"/>
          <w:color w:val="2F5496" w:themeColor="accent1" w:themeShade="BF"/>
          <w:sz w:val="26"/>
          <w:szCs w:val="26"/>
        </w:rPr>
        <w:t xml:space="preserve">9. Hybrid MPI/OpenMP implementation. </w:t>
      </w:r>
    </w:p>
    <w:p w14:paraId="5F432F06" w14:textId="77777777" w:rsidR="00B60435" w:rsidRPr="00B60435" w:rsidRDefault="00594C62" w:rsidP="00B60435">
      <w:pPr>
        <w:ind w:left="360"/>
        <w:rPr>
          <w:b/>
        </w:rPr>
      </w:pPr>
      <w:r w:rsidRPr="00B60435">
        <w:rPr>
          <w:b/>
        </w:rPr>
        <w:t xml:space="preserve">Confirm that your program also works when using OpenMP and MPI in combination. What is the advantage of running such configuration? </w:t>
      </w:r>
    </w:p>
    <w:p w14:paraId="2F6FE394" w14:textId="2B05BF1F" w:rsidR="00B60435" w:rsidRDefault="0091703B" w:rsidP="00594C62">
      <w:r>
        <w:t>The advantage of running a configuration like this is</w:t>
      </w:r>
      <w:r w:rsidR="00AB6AD3">
        <w:t xml:space="preserve"> that we can use OpenMP to achieve </w:t>
      </w:r>
      <w:r w:rsidR="00011FFC">
        <w:t xml:space="preserve">parallelism within </w:t>
      </w:r>
      <w:r w:rsidR="00A006C8">
        <w:t xml:space="preserve">the same memory </w:t>
      </w:r>
      <w:r w:rsidR="00FD2DFC">
        <w:t xml:space="preserve">device since it uses parallelism between threads. </w:t>
      </w:r>
      <w:r w:rsidR="00CF7788">
        <w:t xml:space="preserve">To achieve even more </w:t>
      </w:r>
      <w:proofErr w:type="gramStart"/>
      <w:r w:rsidR="00CF7788">
        <w:t>parallelism</w:t>
      </w:r>
      <w:proofErr w:type="gramEnd"/>
      <w:r w:rsidR="00CF7788">
        <w:t xml:space="preserve"> we could use MPI to distribute </w:t>
      </w:r>
      <w:r w:rsidR="00564BED">
        <w:t>the load using its message passing interface and</w:t>
      </w:r>
      <w:r w:rsidR="002901FA">
        <w:t xml:space="preserve"> </w:t>
      </w:r>
      <w:r w:rsidR="00754302">
        <w:t>by so achieving parallelism on distributed memory devices</w:t>
      </w:r>
      <w:r w:rsidR="00DF79FF">
        <w:t xml:space="preserve"> where each process only works with its own memory, isolated from other.</w:t>
      </w:r>
    </w:p>
    <w:p w14:paraId="727A7BE8" w14:textId="2C44829F" w:rsidR="00B60435" w:rsidRDefault="001956DF"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br/>
      </w:r>
      <w:r>
        <w:rPr>
          <w:rFonts w:asciiTheme="majorHAnsi" w:eastAsiaTheme="majorEastAsia" w:hAnsiTheme="majorHAnsi" w:cstheme="majorBidi"/>
          <w:color w:val="2F5496" w:themeColor="accent1" w:themeShade="BF"/>
          <w:sz w:val="26"/>
          <w:szCs w:val="26"/>
        </w:rPr>
        <w:br/>
      </w:r>
      <w:r>
        <w:rPr>
          <w:rFonts w:asciiTheme="majorHAnsi" w:eastAsiaTheme="majorEastAsia" w:hAnsiTheme="majorHAnsi" w:cstheme="majorBidi"/>
          <w:color w:val="2F5496" w:themeColor="accent1" w:themeShade="BF"/>
          <w:sz w:val="26"/>
          <w:szCs w:val="26"/>
        </w:rPr>
        <w:br/>
      </w:r>
      <w:r w:rsidR="00B60435">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10. Discussion. </w:t>
      </w:r>
    </w:p>
    <w:p w14:paraId="5FF056A2" w14:textId="77777777" w:rsidR="00B60435" w:rsidRPr="00B60435" w:rsidRDefault="00B60435" w:rsidP="00B60435">
      <w:pPr>
        <w:ind w:left="360"/>
        <w:rPr>
          <w:b/>
        </w:rPr>
      </w:pPr>
      <w:r w:rsidRPr="00B60435">
        <w:rPr>
          <w:b/>
        </w:rPr>
        <w:t>The following topics:</w:t>
      </w:r>
    </w:p>
    <w:p w14:paraId="22387FA9" w14:textId="77777777" w:rsidR="00B60435" w:rsidRPr="00B60435" w:rsidRDefault="00594C62" w:rsidP="00B60435">
      <w:pPr>
        <w:pStyle w:val="Listeavsnitt"/>
        <w:numPr>
          <w:ilvl w:val="0"/>
          <w:numId w:val="10"/>
        </w:numPr>
        <w:ind w:left="1080"/>
        <w:rPr>
          <w:b/>
        </w:rPr>
      </w:pPr>
      <w:r w:rsidRPr="00B60435">
        <w:rPr>
          <w:b/>
        </w:rPr>
        <w:t xml:space="preserve">Compare the memory requirement per process for the single-process program and the multi-process program when n </w:t>
      </w:r>
      <w:r w:rsidR="00B60435" w:rsidRPr="00B60435">
        <w:rPr>
          <w:b/>
        </w:rPr>
        <w:t>&gt;&gt;</w:t>
      </w:r>
      <w:r w:rsidRPr="00B60435">
        <w:rPr>
          <w:b/>
        </w:rPr>
        <w:t xml:space="preserve"> 1. </w:t>
      </w:r>
    </w:p>
    <w:p w14:paraId="6C864511" w14:textId="77777777" w:rsidR="00B60435" w:rsidRPr="00B60435" w:rsidRDefault="00594C62" w:rsidP="00B60435">
      <w:pPr>
        <w:pStyle w:val="Listeavsnitt"/>
        <w:numPr>
          <w:ilvl w:val="0"/>
          <w:numId w:val="10"/>
        </w:numPr>
        <w:ind w:left="1080"/>
        <w:rPr>
          <w:b/>
        </w:rPr>
      </w:pPr>
      <w:r w:rsidRPr="00B60435">
        <w:rPr>
          <w:b/>
        </w:rPr>
        <w:t xml:space="preserve">How many </w:t>
      </w:r>
      <w:proofErr w:type="gramStart"/>
      <w:r w:rsidRPr="00B60435">
        <w:rPr>
          <w:b/>
        </w:rPr>
        <w:t>floating point</w:t>
      </w:r>
      <w:proofErr w:type="gramEnd"/>
      <w:r w:rsidRPr="00B60435">
        <w:rPr>
          <w:b/>
        </w:rPr>
        <w:t xml:space="preserve"> operations are needed to generate a vector v? </w:t>
      </w:r>
    </w:p>
    <w:p w14:paraId="761492BC" w14:textId="77777777" w:rsidR="00B60435" w:rsidRPr="00B60435" w:rsidRDefault="00594C62" w:rsidP="00B60435">
      <w:pPr>
        <w:pStyle w:val="Listeavsnitt"/>
        <w:numPr>
          <w:ilvl w:val="0"/>
          <w:numId w:val="10"/>
        </w:numPr>
        <w:ind w:left="1080"/>
        <w:rPr>
          <w:b/>
        </w:rPr>
      </w:pPr>
      <w:r w:rsidRPr="00B60435">
        <w:rPr>
          <w:b/>
        </w:rPr>
        <w:t xml:space="preserve">How many are needed to compute Sn? </w:t>
      </w:r>
    </w:p>
    <w:p w14:paraId="0E4E365A" w14:textId="77777777" w:rsidR="00B60435" w:rsidRPr="00B60435" w:rsidRDefault="00594C62" w:rsidP="00B60435">
      <w:pPr>
        <w:pStyle w:val="Listeavsnitt"/>
        <w:numPr>
          <w:ilvl w:val="0"/>
          <w:numId w:val="10"/>
        </w:numPr>
        <w:ind w:left="1080"/>
        <w:rPr>
          <w:b/>
        </w:rPr>
      </w:pPr>
      <w:r w:rsidRPr="00B60435">
        <w:rPr>
          <w:b/>
        </w:rPr>
        <w:t xml:space="preserve">Is the multi-process program load balanced? </w:t>
      </w:r>
    </w:p>
    <w:p w14:paraId="6987DE81" w14:textId="77777777" w:rsidR="00B60435" w:rsidRDefault="00B60435" w:rsidP="00594C62"/>
    <w:p w14:paraId="1C6FE377" w14:textId="77777777" w:rsidR="00B60435"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11. Conclusion. </w:t>
      </w:r>
    </w:p>
    <w:p w14:paraId="0B761597" w14:textId="77777777" w:rsidR="00594C62" w:rsidRPr="00B60435" w:rsidRDefault="00594C62" w:rsidP="00B60435">
      <w:pPr>
        <w:ind w:firstLine="360"/>
        <w:rPr>
          <w:b/>
        </w:rPr>
      </w:pPr>
      <w:r w:rsidRPr="00B60435">
        <w:rPr>
          <w:b/>
        </w:rPr>
        <w:t>Do you consider parallel processing attractive for solving this problem? Explain why.</w:t>
      </w:r>
    </w:p>
    <w:p w14:paraId="4C26EEAA" w14:textId="77777777" w:rsidR="00594C62" w:rsidRPr="00594C62" w:rsidRDefault="00594C62" w:rsidP="00594C62">
      <w:pPr>
        <w:rPr>
          <w:b/>
        </w:rPr>
      </w:pPr>
    </w:p>
    <w:p w14:paraId="0C9EBB10" w14:textId="77777777" w:rsidR="008C3EC2" w:rsidRPr="008C3EC2" w:rsidRDefault="008C3EC2" w:rsidP="00594C62">
      <w:pPr>
        <w:pStyle w:val="Overskrift1"/>
      </w:pPr>
      <w:r>
        <w:t xml:space="preserve">Conclusion </w:t>
      </w:r>
    </w:p>
    <w:sectPr w:rsidR="008C3EC2" w:rsidRPr="008C3EC2">
      <w:pgSz w:w="12240" w:h="15840"/>
      <w:pgMar w:top="1417" w:right="1417" w:bottom="1417" w:left="141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85E6C"/>
    <w:multiLevelType w:val="hybridMultilevel"/>
    <w:tmpl w:val="444A18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771C49"/>
    <w:multiLevelType w:val="hybridMultilevel"/>
    <w:tmpl w:val="B5F4D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EC5D1E"/>
    <w:multiLevelType w:val="hybridMultilevel"/>
    <w:tmpl w:val="693A68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E04A71"/>
    <w:multiLevelType w:val="hybridMultilevel"/>
    <w:tmpl w:val="399438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D92F63"/>
    <w:multiLevelType w:val="hybridMultilevel"/>
    <w:tmpl w:val="3CD2BB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AE27C5"/>
    <w:multiLevelType w:val="hybridMultilevel"/>
    <w:tmpl w:val="E668C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0182A92"/>
    <w:multiLevelType w:val="hybridMultilevel"/>
    <w:tmpl w:val="03E01E9E"/>
    <w:lvl w:ilvl="0" w:tplc="0756D9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EB0BD0"/>
    <w:multiLevelType w:val="hybridMultilevel"/>
    <w:tmpl w:val="9272A4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0A43783"/>
    <w:multiLevelType w:val="hybridMultilevel"/>
    <w:tmpl w:val="960CA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B455DE0"/>
    <w:multiLevelType w:val="hybridMultilevel"/>
    <w:tmpl w:val="3A1816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4"/>
  </w:num>
  <w:num w:numId="4">
    <w:abstractNumId w:val="8"/>
  </w:num>
  <w:num w:numId="5">
    <w:abstractNumId w:val="5"/>
  </w:num>
  <w:num w:numId="6">
    <w:abstractNumId w:val="3"/>
  </w:num>
  <w:num w:numId="7">
    <w:abstractNumId w:val="7"/>
  </w:num>
  <w:num w:numId="8">
    <w:abstractNumId w:val="9"/>
  </w:num>
  <w:num w:numId="9">
    <w:abstractNumId w:val="2"/>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3EC2"/>
    <w:rsid w:val="00011FFC"/>
    <w:rsid w:val="00020962"/>
    <w:rsid w:val="00026BFC"/>
    <w:rsid w:val="0005659E"/>
    <w:rsid w:val="000605BE"/>
    <w:rsid w:val="00061FCC"/>
    <w:rsid w:val="000A3D64"/>
    <w:rsid w:val="000B6C60"/>
    <w:rsid w:val="000C031C"/>
    <w:rsid w:val="00123D0D"/>
    <w:rsid w:val="00180F57"/>
    <w:rsid w:val="001956DF"/>
    <w:rsid w:val="00220D90"/>
    <w:rsid w:val="0023770D"/>
    <w:rsid w:val="002901FA"/>
    <w:rsid w:val="002D4AF3"/>
    <w:rsid w:val="00332261"/>
    <w:rsid w:val="00373BF8"/>
    <w:rsid w:val="00377B53"/>
    <w:rsid w:val="003871D2"/>
    <w:rsid w:val="003C2460"/>
    <w:rsid w:val="003D5E23"/>
    <w:rsid w:val="003E02AE"/>
    <w:rsid w:val="003E7A0A"/>
    <w:rsid w:val="00403B7E"/>
    <w:rsid w:val="00416CD1"/>
    <w:rsid w:val="00477C07"/>
    <w:rsid w:val="00564BED"/>
    <w:rsid w:val="00567536"/>
    <w:rsid w:val="00594C62"/>
    <w:rsid w:val="005C1956"/>
    <w:rsid w:val="005F2911"/>
    <w:rsid w:val="00644571"/>
    <w:rsid w:val="006551A3"/>
    <w:rsid w:val="00676676"/>
    <w:rsid w:val="00694C49"/>
    <w:rsid w:val="006D414B"/>
    <w:rsid w:val="006E7379"/>
    <w:rsid w:val="00754302"/>
    <w:rsid w:val="007A47B3"/>
    <w:rsid w:val="007A4E20"/>
    <w:rsid w:val="00803E58"/>
    <w:rsid w:val="00846A18"/>
    <w:rsid w:val="00863933"/>
    <w:rsid w:val="008C2946"/>
    <w:rsid w:val="008C3EC2"/>
    <w:rsid w:val="008F28C1"/>
    <w:rsid w:val="008F44BA"/>
    <w:rsid w:val="0091703B"/>
    <w:rsid w:val="00927429"/>
    <w:rsid w:val="00984DEB"/>
    <w:rsid w:val="00A006C8"/>
    <w:rsid w:val="00A01C1C"/>
    <w:rsid w:val="00A254E6"/>
    <w:rsid w:val="00A50D93"/>
    <w:rsid w:val="00A92072"/>
    <w:rsid w:val="00AB2033"/>
    <w:rsid w:val="00AB6AD3"/>
    <w:rsid w:val="00AE11D3"/>
    <w:rsid w:val="00B00214"/>
    <w:rsid w:val="00B15E4F"/>
    <w:rsid w:val="00B41DDA"/>
    <w:rsid w:val="00B60435"/>
    <w:rsid w:val="00B61A39"/>
    <w:rsid w:val="00B836B7"/>
    <w:rsid w:val="00BF0073"/>
    <w:rsid w:val="00C80E59"/>
    <w:rsid w:val="00C9487D"/>
    <w:rsid w:val="00CC3A1B"/>
    <w:rsid w:val="00CE08AE"/>
    <w:rsid w:val="00CF7788"/>
    <w:rsid w:val="00D3662B"/>
    <w:rsid w:val="00D86BA7"/>
    <w:rsid w:val="00DC5FCA"/>
    <w:rsid w:val="00DF79FF"/>
    <w:rsid w:val="00E00E4A"/>
    <w:rsid w:val="00EA20AF"/>
    <w:rsid w:val="00EE6821"/>
    <w:rsid w:val="00F64E23"/>
    <w:rsid w:val="00F80CF5"/>
    <w:rsid w:val="00FD2DFC"/>
    <w:rsid w:val="00FD7C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7E0737"/>
  <w15:chartTrackingRefBased/>
  <w15:docId w15:val="{BFD4AF60-6574-41A3-9001-DFB0C0E06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Normal"/>
    <w:next w:val="Normal"/>
    <w:link w:val="Overskrift1Tegn"/>
    <w:uiPriority w:val="9"/>
    <w:qFormat/>
    <w:rsid w:val="00594C6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Overskrift2">
    <w:name w:val="heading 2"/>
    <w:basedOn w:val="Normal"/>
    <w:next w:val="Normal"/>
    <w:link w:val="Overskrift2Tegn"/>
    <w:uiPriority w:val="9"/>
    <w:unhideWhenUsed/>
    <w:qFormat/>
    <w:rsid w:val="00594C6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basedOn w:val="Normal"/>
    <w:uiPriority w:val="34"/>
    <w:qFormat/>
    <w:rsid w:val="008C3EC2"/>
    <w:pPr>
      <w:ind w:left="720"/>
      <w:contextualSpacing/>
    </w:pPr>
  </w:style>
  <w:style w:type="character" w:customStyle="1" w:styleId="Overskrift1Tegn">
    <w:name w:val="Overskrift 1 Tegn"/>
    <w:basedOn w:val="Standardskriftforavsnitt"/>
    <w:link w:val="Overskrift1"/>
    <w:uiPriority w:val="9"/>
    <w:rsid w:val="00594C62"/>
    <w:rPr>
      <w:rFonts w:asciiTheme="majorHAnsi" w:eastAsiaTheme="majorEastAsia" w:hAnsiTheme="majorHAnsi" w:cstheme="majorBidi"/>
      <w:color w:val="2F5496" w:themeColor="accent1" w:themeShade="BF"/>
      <w:sz w:val="32"/>
      <w:szCs w:val="32"/>
    </w:rPr>
  </w:style>
  <w:style w:type="paragraph" w:styleId="Tittel">
    <w:name w:val="Title"/>
    <w:basedOn w:val="Normal"/>
    <w:next w:val="Normal"/>
    <w:link w:val="TittelTegn"/>
    <w:uiPriority w:val="10"/>
    <w:qFormat/>
    <w:rsid w:val="00594C6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594C62"/>
    <w:rPr>
      <w:rFonts w:asciiTheme="majorHAnsi" w:eastAsiaTheme="majorEastAsia" w:hAnsiTheme="majorHAnsi" w:cstheme="majorBidi"/>
      <w:spacing w:val="-10"/>
      <w:kern w:val="28"/>
      <w:sz w:val="56"/>
      <w:szCs w:val="56"/>
    </w:rPr>
  </w:style>
  <w:style w:type="character" w:customStyle="1" w:styleId="Overskrift2Tegn">
    <w:name w:val="Overskrift 2 Tegn"/>
    <w:basedOn w:val="Standardskriftforavsnitt"/>
    <w:link w:val="Overskrift2"/>
    <w:uiPriority w:val="9"/>
    <w:rsid w:val="00594C62"/>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0816786">
      <w:bodyDiv w:val="1"/>
      <w:marLeft w:val="0"/>
      <w:marRight w:val="0"/>
      <w:marTop w:val="0"/>
      <w:marBottom w:val="0"/>
      <w:divBdr>
        <w:top w:val="none" w:sz="0" w:space="0" w:color="auto"/>
        <w:left w:val="none" w:sz="0" w:space="0" w:color="auto"/>
        <w:bottom w:val="none" w:sz="0" w:space="0" w:color="auto"/>
        <w:right w:val="none" w:sz="0" w:space="0" w:color="auto"/>
      </w:divBdr>
      <w:divsChild>
        <w:div w:id="69695204">
          <w:marLeft w:val="0"/>
          <w:marRight w:val="0"/>
          <w:marTop w:val="0"/>
          <w:marBottom w:val="0"/>
          <w:divBdr>
            <w:top w:val="none" w:sz="0" w:space="0" w:color="auto"/>
            <w:left w:val="none" w:sz="0" w:space="0" w:color="auto"/>
            <w:bottom w:val="none" w:sz="0" w:space="0" w:color="auto"/>
            <w:right w:val="none" w:sz="0" w:space="0" w:color="auto"/>
          </w:divBdr>
          <w:divsChild>
            <w:div w:id="881285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4</TotalTime>
  <Pages>8</Pages>
  <Words>1192</Words>
  <Characters>6321</Characters>
  <Application>Microsoft Office Word</Application>
  <DocSecurity>0</DocSecurity>
  <Lines>52</Lines>
  <Paragraphs>14</Paragraphs>
  <ScaleCrop>false</ScaleCrop>
  <HeadingPairs>
    <vt:vector size="2" baseType="variant">
      <vt:variant>
        <vt:lpstr>Tittel</vt:lpstr>
      </vt:variant>
      <vt:variant>
        <vt:i4>1</vt:i4>
      </vt:variant>
    </vt:vector>
  </HeadingPairs>
  <TitlesOfParts>
    <vt:vector size="1" baseType="lpstr">
      <vt:lpstr/>
    </vt:vector>
  </TitlesOfParts>
  <Company/>
  <LinksUpToDate>false</LinksUpToDate>
  <CharactersWithSpaces>7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ndre Gjerde</dc:creator>
  <cp:keywords/>
  <dc:description/>
  <cp:lastModifiedBy>Stein-Erik Bjørnnes</cp:lastModifiedBy>
  <cp:revision>77</cp:revision>
  <dcterms:created xsi:type="dcterms:W3CDTF">2018-03-13T11:41:00Z</dcterms:created>
  <dcterms:modified xsi:type="dcterms:W3CDTF">2018-03-13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